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55CD7">
        <w:rPr>
          <w:rFonts w:ascii="Times New Roman" w:hAnsi="Times New Roman" w:cs="Times New Roman"/>
          <w:b/>
          <w:bCs/>
          <w:sz w:val="28"/>
          <w:szCs w:val="28"/>
        </w:rPr>
        <w:t>Л А Б О Р А Т О Р Н А Р О Б О Т А 12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ЕКСПЕРИМЕНТАЛЬНЕ НАСТРОЮВАННЯ ТИПОВИХ РЕГУЛЯТОРІВ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ЦІЛЬ РОБОТИ - експериментальне дослідження різних емпіричних методів настроювання типових законів регулювання.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12.1. КОРОТКІ ВІДОМОСТІ З ТЕОРІЇ 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Одним із традиційних шляхів проектування типових регуляторів (П-, ПІ-, ПІД-) є використання емпіричних правил настроювання, які засновані на експериментальних вимірюваннях, що зроблені на реальному об'єкті. 12.1.1. Метод коливань </w:t>
      </w:r>
      <w:proofErr w:type="spellStart"/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Зіглера-Нікольса</w:t>
      </w:r>
      <w:proofErr w:type="spellEnd"/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Цей метод можливо застосовувати тільки для стійких об'єктів і виконується за допомогою наступних кроків. - взяти реальний об'єкт із пропорційним управлінням і дуже маленьким посиленням; - збільшувати посилення, поки в контурі не </w:t>
      </w:r>
      <w:proofErr w:type="spellStart"/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почнуться</w:t>
      </w:r>
      <w:proofErr w:type="spellEnd"/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коливання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(необхідно отримати лінійні коливання на виході регулятора);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- визначити межове (критичне) посилення регулятора </w:t>
      </w:r>
      <w:r w:rsidR="009A28C6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 xml:space="preserve">p </w:t>
      </w:r>
      <w:proofErr w:type="spellStart"/>
      <w:r w:rsidR="009A28C6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>гp</w:t>
      </w:r>
      <w:proofErr w:type="spellEnd"/>
      <w:r w:rsidR="009A28C6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 xml:space="preserve"> k</w:t>
      </w:r>
      <w:r w:rsidRPr="00755CD7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 xml:space="preserve"> </w:t>
      </w: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й період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коливань </w:t>
      </w:r>
      <w:proofErr w:type="spellStart"/>
      <w:r w:rsidRPr="00755CD7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>гp</w:t>
      </w:r>
      <w:proofErr w:type="spellEnd"/>
      <w:r w:rsidRPr="00755CD7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 xml:space="preserve"> Т </w:t>
      </w: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на виході регулятора;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- обчислити параметри регулятора згідно табл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.12.1.</w:t>
      </w:r>
    </w:p>
    <w:p w:rsidR="000D0D21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Таблиця 12.1. Настроювання типових регуляторів методом коливань </w:t>
      </w:r>
      <w:proofErr w:type="spellStart"/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Зіглера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-</w:t>
      </w: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Нікольса</w:t>
      </w:r>
      <w:proofErr w:type="spellEnd"/>
    </w:p>
    <w:p w:rsidR="00361E87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32"/>
          <w:szCs w:val="32"/>
          <w:lang w:val="uk-UA"/>
        </w:rPr>
      </w:pPr>
      <w:r w:rsidRPr="00361E87">
        <w:rPr>
          <w:rFonts w:ascii="Times New Roman" w:eastAsia="TimesNewRomanPSMT" w:hAnsi="Times New Roman" w:cs="Times New Roman"/>
          <w:sz w:val="32"/>
          <w:szCs w:val="32"/>
          <w:lang w:val="uk-UA"/>
        </w:rPr>
        <w:t>Завдання</w:t>
      </w:r>
    </w:p>
    <w:p w:rsidR="00361E87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1)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Зібрати модель замкнутої САУ (рис.12.2). В якості об'єкта управління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bCs/>
          <w:sz w:val="28"/>
          <w:szCs w:val="28"/>
          <w:lang w:val="uk-UA"/>
        </w:rPr>
        <w:t xml:space="preserve">W(p)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прийняти об'єкт першого порядку із запізнюванням (рис.12.3,а) з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араметрами, які </w:t>
      </w:r>
      <w:r w:rsidR="00402E88">
        <w:rPr>
          <w:rFonts w:ascii="Times New Roman" w:eastAsia="TimesNewRomanPSMT" w:hAnsi="Times New Roman" w:cs="Times New Roman"/>
          <w:sz w:val="28"/>
          <w:szCs w:val="28"/>
          <w:lang w:val="uk-UA"/>
        </w:rPr>
        <w:t>задані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в таблиці 12.4. На вхід системи подати східчастий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вплив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x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) </w:t>
      </w:r>
      <w:r w:rsidRPr="0099734C">
        <w:rPr>
          <w:rFonts w:ascii="Times New Roman" w:eastAsia="SymbolMT" w:hAnsi="Times New Roman" w:cs="Times New Roman"/>
          <w:sz w:val="28"/>
          <w:szCs w:val="28"/>
          <w:lang w:val="uk-UA"/>
        </w:rPr>
        <w:t>=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1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) .</w:t>
      </w:r>
    </w:p>
    <w:p w:rsidR="0099734C" w:rsidRPr="0099734C" w:rsidRDefault="00402E88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3600" cy="1209675"/>
            <wp:effectExtent l="0" t="0" r="0" b="9525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E87" w:rsidRPr="0099734C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2)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Виконати настроювання типових регуляторів методом коливань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Зіглера-Нікольса</w:t>
      </w:r>
      <w:proofErr w:type="spellEnd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. Для цього провести наступні експерименти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: </w:t>
      </w:r>
    </w:p>
    <w:p w:rsidR="00361E87" w:rsidRPr="0099734C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lastRenderedPageBreak/>
        <w:t xml:space="preserve">- збільшувати посилення </w:t>
      </w:r>
      <w:r w:rsidR="0099734C" w:rsidRPr="0099734C">
        <w:rPr>
          <w:rFonts w:ascii="Times New Roman" w:eastAsia="TimesNewRomanPSMT" w:hAnsi="Times New Roman" w:cs="Times New Roman"/>
          <w:position w:val="-12"/>
          <w:sz w:val="28"/>
          <w:szCs w:val="28"/>
          <w:lang w:val="uk-UA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15pt;height:18.75pt" o:ole="">
            <v:imagedata r:id="rId5" o:title=""/>
          </v:shape>
          <o:OLEObject Type="Embed" ProgID="Equation.DSMT4" ShapeID="_x0000_i1063" DrawAspect="Content" ObjectID="_1681849903" r:id="rId6"/>
        </w:objec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, поки в контурі не </w:t>
      </w:r>
      <w:proofErr w:type="spellStart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почнуться</w:t>
      </w:r>
      <w:proofErr w:type="spellEnd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коливання</w:t>
      </w:r>
    </w:p>
    <w:p w:rsidR="00361E87" w:rsidRPr="0099734C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(необхідно отримати лінійні коливання на виході регулятора);</w:t>
      </w:r>
    </w:p>
    <w:p w:rsidR="00361E87" w:rsidRPr="0099734C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- визначити межове (критичне) посилення регулятора p </w:t>
      </w:r>
      <w:r w:rsidR="0099734C" w:rsidRPr="0099734C">
        <w:rPr>
          <w:rFonts w:ascii="Times New Roman" w:eastAsia="TimesNewRomanPSMT" w:hAnsi="Times New Roman" w:cs="Times New Roman"/>
          <w:position w:val="-16"/>
          <w:sz w:val="28"/>
          <w:szCs w:val="28"/>
          <w:lang w:val="uk-UA"/>
        </w:rPr>
        <w:object w:dxaOrig="900" w:dyaOrig="420">
          <v:shape id="_x0000_i1066" type="#_x0000_t75" style="width:45pt;height:21pt" o:ole="">
            <v:imagedata r:id="rId7" o:title=""/>
          </v:shape>
          <o:OLEObject Type="Embed" ProgID="Equation.DSMT4" ShapeID="_x0000_i1066" DrawAspect="Content" ObjectID="_1681849904" r:id="rId8"/>
        </w:objec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 й період</w:t>
      </w:r>
    </w:p>
    <w:p w:rsidR="00361E87" w:rsidRPr="0099734C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коливань Т </w:t>
      </w:r>
      <w:proofErr w:type="spellStart"/>
      <w:r w:rsidR="00402E88">
        <w:rPr>
          <w:rFonts w:ascii="Times New Roman" w:eastAsia="TimesNewRomanPSMT" w:hAnsi="Times New Roman" w:cs="Times New Roman"/>
          <w:sz w:val="28"/>
          <w:szCs w:val="28"/>
          <w:lang w:val="uk-UA"/>
        </w:rPr>
        <w:t>гр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на</w:t>
      </w:r>
      <w:proofErr w:type="spellEnd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виході регулятора;</w:t>
      </w:r>
    </w:p>
    <w:p w:rsidR="00361E87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- обчислити параметри регуляторів (П-, ПІ-, ПІД-) згідно табл.12.1.</w:t>
      </w:r>
    </w:p>
    <w:p w:rsidR="00402E88" w:rsidRDefault="00402E88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402E88">
        <w:rPr>
          <w:rFonts w:ascii="Times New Roman" w:eastAsia="TimesNewRomanPSMT" w:hAnsi="Times New Roman" w:cs="Times New Roman"/>
          <w:position w:val="-16"/>
          <w:sz w:val="28"/>
          <w:szCs w:val="28"/>
          <w:lang w:val="uk-UA"/>
        </w:rPr>
        <w:object w:dxaOrig="1060" w:dyaOrig="420">
          <v:shape id="_x0000_i1107" type="#_x0000_t75" style="width:53.25pt;height:21pt" o:ole="">
            <v:imagedata r:id="rId9" o:title=""/>
          </v:shape>
          <o:OLEObject Type="Embed" ProgID="Equation.DSMT4" ShapeID="_x0000_i1107" DrawAspect="Content" ObjectID="_1681849905" r:id="rId10"/>
        </w:object>
      </w:r>
    </w:p>
    <w:p w:rsidR="00402E88" w:rsidRDefault="00402E88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402E88">
        <w:rPr>
          <w:rFonts w:ascii="Times New Roman" w:eastAsia="TimesNewRomanPSMT" w:hAnsi="Times New Roman" w:cs="Times New Roman"/>
          <w:position w:val="-16"/>
          <w:sz w:val="28"/>
          <w:szCs w:val="28"/>
          <w:lang w:val="uk-UA"/>
        </w:rPr>
        <w:object w:dxaOrig="980" w:dyaOrig="420">
          <v:shape id="_x0000_i1110" type="#_x0000_t75" style="width:48.75pt;height:21pt" o:ole="">
            <v:imagedata r:id="rId11" o:title=""/>
          </v:shape>
          <o:OLEObject Type="Embed" ProgID="Equation.DSMT4" ShapeID="_x0000_i1110" DrawAspect="Content" ObjectID="_1681849906" r:id="rId12"/>
        </w:object>
      </w:r>
    </w:p>
    <w:p w:rsidR="00402E88" w:rsidRPr="00402E88" w:rsidRDefault="00402E88" w:rsidP="00402E8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Т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абл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иця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12.</w:t>
      </w:r>
      <w:r w:rsidRPr="00402E88">
        <w:rPr>
          <w:rFonts w:ascii="Times New Roman" w:eastAsia="TimesNewRomanPSMT" w:hAnsi="Times New Roman" w:cs="Times New Roman"/>
          <w:sz w:val="28"/>
          <w:szCs w:val="28"/>
          <w:lang w:val="uk-UA"/>
        </w:rPr>
        <w:t>1</w:t>
      </w:r>
      <w:r w:rsidRPr="00402E88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402E88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Настроювання типових регуляторів методом коливань </w:t>
      </w:r>
      <w:proofErr w:type="spellStart"/>
      <w:r w:rsidRPr="00402E88">
        <w:rPr>
          <w:rFonts w:ascii="Times New Roman" w:eastAsia="TimesNewRomanPSMT" w:hAnsi="Times New Roman" w:cs="Times New Roman"/>
          <w:sz w:val="28"/>
          <w:szCs w:val="28"/>
          <w:lang w:val="uk-UA"/>
        </w:rPr>
        <w:t>Зіглера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- </w:t>
      </w:r>
      <w:proofErr w:type="spellStart"/>
      <w:r w:rsidRPr="00402E88">
        <w:rPr>
          <w:rFonts w:ascii="Times New Roman" w:eastAsia="TimesNewRomanPSMT" w:hAnsi="Times New Roman" w:cs="Times New Roman"/>
          <w:sz w:val="28"/>
          <w:szCs w:val="28"/>
          <w:lang w:val="uk-UA"/>
        </w:rPr>
        <w:t>Нікольса</w:t>
      </w:r>
      <w:proofErr w:type="spell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99734C" w:rsidTr="00C619AD"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D11348">
              <w:rPr>
                <w:rFonts w:ascii="Times New Roman" w:eastAsia="TimesNewRomanPSMT" w:hAnsi="Times New Roman" w:cs="Times New Roman"/>
                <w:position w:val="-4"/>
                <w:sz w:val="28"/>
                <w:szCs w:val="28"/>
                <w:lang w:val="uk-UA"/>
              </w:rPr>
              <w:object w:dxaOrig="200" w:dyaOrig="300">
                <v:shape id="_x0000_i1098" type="#_x0000_t75" style="width:9.75pt;height:15pt" o:ole="">
                  <v:imagedata r:id="rId13" o:title=""/>
                </v:shape>
                <o:OLEObject Type="Embed" ProgID="Equation.DSMT4" ShapeID="_x0000_i1098" DrawAspect="Content" ObjectID="_1681849907" r:id="rId14"/>
              </w:object>
            </w:r>
            <w:r w:rsidRPr="00D11348">
              <w:rPr>
                <w:rFonts w:ascii="Times New Roman" w:eastAsia="TimesNewRomanPSMT" w:hAnsi="Times New Roman" w:cs="Times New Roman"/>
                <w:position w:val="-16"/>
                <w:sz w:val="28"/>
                <w:szCs w:val="28"/>
                <w:lang w:val="uk-UA"/>
              </w:rPr>
              <w:object w:dxaOrig="320" w:dyaOrig="420">
                <v:shape id="_x0000_i1099" type="#_x0000_t75" style="width:15.75pt;height:21pt" o:ole="">
                  <v:imagedata r:id="rId15" o:title=""/>
                </v:shape>
                <o:OLEObject Type="Embed" ProgID="Equation.DSMT4" ShapeID="_x0000_i1099" DrawAspect="Content" ObjectID="_1681849908" r:id="rId16"/>
              </w:object>
            </w: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D11348">
              <w:rPr>
                <w:rFonts w:ascii="Times New Roman" w:eastAsia="TimesNewRomanPSMT" w:hAnsi="Times New Roman" w:cs="Times New Roman"/>
                <w:position w:val="-4"/>
                <w:sz w:val="28"/>
                <w:szCs w:val="28"/>
                <w:lang w:val="uk-UA"/>
              </w:rPr>
              <w:object w:dxaOrig="200" w:dyaOrig="300">
                <v:shape id="_x0000_i1101" type="#_x0000_t75" style="width:9.75pt;height:15pt" o:ole="">
                  <v:imagedata r:id="rId17" o:title=""/>
                </v:shape>
                <o:OLEObject Type="Embed" ProgID="Equation.DSMT4" ShapeID="_x0000_i1101" DrawAspect="Content" ObjectID="_1681849909" r:id="rId18"/>
              </w:object>
            </w:r>
            <w:r w:rsidRPr="00D11348">
              <w:rPr>
                <w:rFonts w:ascii="Times New Roman" w:eastAsia="TimesNewRomanPSMT" w:hAnsi="Times New Roman" w:cs="Times New Roman"/>
                <w:position w:val="-12"/>
                <w:sz w:val="28"/>
                <w:szCs w:val="28"/>
                <w:lang w:val="uk-UA"/>
              </w:rPr>
              <w:object w:dxaOrig="340" w:dyaOrig="380">
                <v:shape id="_x0000_i1100" type="#_x0000_t75" style="width:17.25pt;height:18.75pt" o:ole="">
                  <v:imagedata r:id="rId19" o:title=""/>
                </v:shape>
                <o:OLEObject Type="Embed" ProgID="Equation.DSMT4" ShapeID="_x0000_i1100" DrawAspect="Content" ObjectID="_1681849910" r:id="rId20"/>
              </w:object>
            </w:r>
          </w:p>
        </w:tc>
        <w:tc>
          <w:tcPr>
            <w:tcW w:w="2337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D11348">
              <w:rPr>
                <w:rFonts w:ascii="Times New Roman" w:eastAsia="TimesNewRomanPSMT" w:hAnsi="Times New Roman" w:cs="Times New Roman"/>
                <w:position w:val="-16"/>
                <w:sz w:val="28"/>
                <w:szCs w:val="28"/>
                <w:lang w:val="uk-UA"/>
              </w:rPr>
              <w:object w:dxaOrig="340" w:dyaOrig="420">
                <v:shape id="_x0000_i1102" type="#_x0000_t75" style="width:17.25pt;height:21pt" o:ole="">
                  <v:imagedata r:id="rId21" o:title=""/>
                </v:shape>
                <o:OLEObject Type="Embed" ProgID="Equation.DSMT4" ShapeID="_x0000_i1102" DrawAspect="Content" ObjectID="_1681849911" r:id="rId22"/>
              </w:object>
            </w:r>
          </w:p>
        </w:tc>
      </w:tr>
      <w:tr w:rsidR="0099734C" w:rsidTr="00C619AD"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D11348">
              <w:rPr>
                <w:rFonts w:ascii="Times New Roman" w:eastAsia="TimesNewRomanPSMT" w:hAnsi="Times New Roman" w:cs="Times New Roman"/>
                <w:position w:val="-10"/>
                <w:sz w:val="28"/>
                <w:szCs w:val="28"/>
                <w:lang w:val="uk-UA"/>
              </w:rPr>
              <w:object w:dxaOrig="520" w:dyaOrig="340">
                <v:shape id="_x0000_i1103" type="#_x0000_t75" style="width:26.25pt;height:17.25pt" o:ole="">
                  <v:imagedata r:id="rId23" o:title=""/>
                </v:shape>
                <o:OLEObject Type="Embed" ProgID="Equation.DSMT4" ShapeID="_x0000_i1103" DrawAspect="Content" ObjectID="_1681849912" r:id="rId24"/>
              </w:object>
            </w: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--</w:t>
            </w:r>
          </w:p>
        </w:tc>
        <w:tc>
          <w:tcPr>
            <w:tcW w:w="2337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--</w:t>
            </w:r>
          </w:p>
        </w:tc>
      </w:tr>
      <w:tr w:rsidR="0099734C" w:rsidTr="00C619AD"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</w:t>
            </w: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,395</w:t>
            </w: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,92</w:t>
            </w:r>
          </w:p>
        </w:tc>
        <w:tc>
          <w:tcPr>
            <w:tcW w:w="2337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--</w:t>
            </w:r>
          </w:p>
        </w:tc>
      </w:tr>
      <w:tr w:rsidR="0099734C" w:rsidTr="00C619AD"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Д</w:t>
            </w: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,86</w:t>
            </w: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337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44</w:t>
            </w:r>
          </w:p>
        </w:tc>
      </w:tr>
    </w:tbl>
    <w:p w:rsidR="0099734C" w:rsidRPr="0099734C" w:rsidRDefault="0099734C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D11348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3. Виконати моделювання динамічних процесів у замкнутій системі з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отриманими настроюваннями регуляторів (П-, ПІ-, ПИД-), для чого зібрати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схему (рис.12.4). Результати досліджень звести в таблицю 12.5. Зберегти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графіки перехідних процесів для представлення у звіті.</w:t>
      </w:r>
    </w:p>
    <w:p w:rsidR="00952599" w:rsidRDefault="00952599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952599" w:rsidRDefault="00952599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952599" w:rsidRDefault="00952599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84934" cy="2076450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9951" cy="207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2599" w:rsidRDefault="00952599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952599" w:rsidRPr="0099734C" w:rsidRDefault="00952599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65"/>
        <w:gridCol w:w="884"/>
        <w:gridCol w:w="894"/>
        <w:gridCol w:w="916"/>
        <w:gridCol w:w="865"/>
        <w:gridCol w:w="877"/>
        <w:gridCol w:w="899"/>
        <w:gridCol w:w="865"/>
        <w:gridCol w:w="877"/>
        <w:gridCol w:w="903"/>
      </w:tblGrid>
      <w:tr w:rsidR="00D433D2" w:rsidRPr="00952599" w:rsidTr="00952599">
        <w:trPr>
          <w:jc w:val="center"/>
        </w:trPr>
        <w:tc>
          <w:tcPr>
            <w:tcW w:w="1352" w:type="dxa"/>
            <w:vMerge w:val="restart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lastRenderedPageBreak/>
              <w:t>Показник</w:t>
            </w:r>
          </w:p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якості</w:t>
            </w:r>
          </w:p>
        </w:tc>
        <w:tc>
          <w:tcPr>
            <w:tcW w:w="2699" w:type="dxa"/>
            <w:gridSpan w:val="3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Об'єкт першого</w:t>
            </w:r>
          </w:p>
          <w:p w:rsidR="00952599" w:rsidRPr="00952599" w:rsidRDefault="00952599" w:rsidP="00952599">
            <w:pPr>
              <w:autoSpaceDE w:val="0"/>
              <w:autoSpaceDN w:val="0"/>
              <w:adjustRightInd w:val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орядку із</w:t>
            </w:r>
          </w:p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запізнюванням</w:t>
            </w:r>
          </w:p>
        </w:tc>
        <w:tc>
          <w:tcPr>
            <w:tcW w:w="2647" w:type="dxa"/>
            <w:gridSpan w:val="3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Об'єкт другого</w:t>
            </w:r>
          </w:p>
          <w:p w:rsidR="00952599" w:rsidRPr="00952599" w:rsidRDefault="00952599" w:rsidP="00952599">
            <w:pPr>
              <w:autoSpaceDE w:val="0"/>
              <w:autoSpaceDN w:val="0"/>
              <w:adjustRightInd w:val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орядку із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запізнюванням</w:t>
            </w:r>
          </w:p>
        </w:tc>
        <w:tc>
          <w:tcPr>
            <w:tcW w:w="2647" w:type="dxa"/>
            <w:gridSpan w:val="3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Об'єкт третього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орядку</w:t>
            </w:r>
          </w:p>
        </w:tc>
      </w:tr>
      <w:tr w:rsidR="00D433D2" w:rsidRPr="00952599" w:rsidTr="00952599">
        <w:trPr>
          <w:trHeight w:val="619"/>
          <w:jc w:val="center"/>
        </w:trPr>
        <w:tc>
          <w:tcPr>
            <w:tcW w:w="1352" w:type="dxa"/>
            <w:vMerge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6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895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</w:t>
            </w:r>
          </w:p>
        </w:tc>
        <w:tc>
          <w:tcPr>
            <w:tcW w:w="918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</w:t>
            </w: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Д</w:t>
            </w:r>
          </w:p>
        </w:tc>
        <w:tc>
          <w:tcPr>
            <w:tcW w:w="865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878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</w:t>
            </w:r>
          </w:p>
        </w:tc>
        <w:tc>
          <w:tcPr>
            <w:tcW w:w="904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Д</w:t>
            </w:r>
          </w:p>
        </w:tc>
        <w:tc>
          <w:tcPr>
            <w:tcW w:w="865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b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878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</w:t>
            </w:r>
          </w:p>
        </w:tc>
        <w:tc>
          <w:tcPr>
            <w:tcW w:w="904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Д</w:t>
            </w:r>
          </w:p>
        </w:tc>
      </w:tr>
      <w:tr w:rsidR="00D433D2" w:rsidRPr="00952599" w:rsidTr="00952599">
        <w:trPr>
          <w:jc w:val="center"/>
        </w:trPr>
        <w:tc>
          <w:tcPr>
            <w:tcW w:w="1352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position w:val="-12"/>
                <w:sz w:val="28"/>
                <w:szCs w:val="28"/>
                <w:lang w:val="uk-UA"/>
              </w:rPr>
              <w:object w:dxaOrig="580" w:dyaOrig="360">
                <v:shape id="_x0000_i1251" type="#_x0000_t75" style="width:29.25pt;height:18pt" o:ole="">
                  <v:imagedata r:id="rId26" o:title=""/>
                </v:shape>
                <o:OLEObject Type="Embed" ProgID="Equation.DSMT4" ShapeID="_x0000_i1251" DrawAspect="Content" ObjectID="_1681849913" r:id="rId27"/>
              </w:object>
            </w:r>
          </w:p>
        </w:tc>
        <w:tc>
          <w:tcPr>
            <w:tcW w:w="886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95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18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65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78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04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65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78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04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D433D2" w:rsidRPr="00952599" w:rsidTr="00952599">
        <w:trPr>
          <w:jc w:val="center"/>
        </w:trPr>
        <w:tc>
          <w:tcPr>
            <w:tcW w:w="1352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position w:val="-6"/>
                <w:sz w:val="28"/>
                <w:szCs w:val="28"/>
                <w:lang w:val="uk-UA"/>
              </w:rPr>
              <w:object w:dxaOrig="220" w:dyaOrig="240">
                <v:shape id="_x0000_i1250" type="#_x0000_t75" style="width:11.25pt;height:12pt" o:ole="">
                  <v:imagedata r:id="rId28" o:title=""/>
                </v:shape>
                <o:OLEObject Type="Embed" ProgID="Equation.DSMT4" ShapeID="_x0000_i1250" DrawAspect="Content" ObjectID="_1681849914" r:id="rId29"/>
              </w:object>
            </w:r>
          </w:p>
        </w:tc>
        <w:tc>
          <w:tcPr>
            <w:tcW w:w="886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6</w:t>
            </w:r>
          </w:p>
        </w:tc>
        <w:tc>
          <w:tcPr>
            <w:tcW w:w="895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4</w:t>
            </w:r>
          </w:p>
        </w:tc>
        <w:tc>
          <w:tcPr>
            <w:tcW w:w="918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8</w:t>
            </w:r>
          </w:p>
        </w:tc>
        <w:tc>
          <w:tcPr>
            <w:tcW w:w="865" w:type="dxa"/>
            <w:vAlign w:val="center"/>
          </w:tcPr>
          <w:p w:rsidR="00952599" w:rsidRPr="00952599" w:rsidRDefault="008F2257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29</w:t>
            </w:r>
          </w:p>
        </w:tc>
        <w:tc>
          <w:tcPr>
            <w:tcW w:w="878" w:type="dxa"/>
            <w:vAlign w:val="center"/>
          </w:tcPr>
          <w:p w:rsidR="00952599" w:rsidRPr="00952599" w:rsidRDefault="008F2257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27</w:t>
            </w:r>
          </w:p>
        </w:tc>
        <w:tc>
          <w:tcPr>
            <w:tcW w:w="904" w:type="dxa"/>
            <w:vAlign w:val="center"/>
          </w:tcPr>
          <w:p w:rsidR="00952599" w:rsidRPr="00952599" w:rsidRDefault="008F2257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28</w:t>
            </w:r>
          </w:p>
        </w:tc>
        <w:tc>
          <w:tcPr>
            <w:tcW w:w="865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6</w:t>
            </w:r>
          </w:p>
        </w:tc>
        <w:tc>
          <w:tcPr>
            <w:tcW w:w="878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2</w:t>
            </w:r>
          </w:p>
        </w:tc>
        <w:tc>
          <w:tcPr>
            <w:tcW w:w="904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8</w:t>
            </w:r>
          </w:p>
        </w:tc>
      </w:tr>
      <w:tr w:rsidR="00D433D2" w:rsidRPr="00952599" w:rsidTr="00952599">
        <w:trPr>
          <w:jc w:val="center"/>
        </w:trPr>
        <w:tc>
          <w:tcPr>
            <w:tcW w:w="1352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position w:val="-12"/>
                <w:sz w:val="28"/>
                <w:szCs w:val="28"/>
                <w:lang w:val="uk-UA"/>
              </w:rPr>
              <w:object w:dxaOrig="240" w:dyaOrig="380">
                <v:shape id="_x0000_i1252" type="#_x0000_t75" style="width:12pt;height:18.75pt" o:ole="">
                  <v:imagedata r:id="rId30" o:title=""/>
                </v:shape>
                <o:OLEObject Type="Embed" ProgID="Equation.DSMT4" ShapeID="_x0000_i1252" DrawAspect="Content" ObjectID="_1681849915" r:id="rId31"/>
              </w:object>
            </w:r>
          </w:p>
        </w:tc>
        <w:tc>
          <w:tcPr>
            <w:tcW w:w="886" w:type="dxa"/>
            <w:vAlign w:val="center"/>
          </w:tcPr>
          <w:p w:rsidR="00952599" w:rsidRPr="00952599" w:rsidRDefault="00EE1D25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895" w:type="dxa"/>
            <w:vAlign w:val="center"/>
          </w:tcPr>
          <w:p w:rsidR="00952599" w:rsidRPr="00952599" w:rsidRDefault="00EE1D25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8</w:t>
            </w:r>
          </w:p>
        </w:tc>
        <w:tc>
          <w:tcPr>
            <w:tcW w:w="918" w:type="dxa"/>
            <w:vAlign w:val="center"/>
          </w:tcPr>
          <w:p w:rsidR="00952599" w:rsidRPr="00952599" w:rsidRDefault="00EE1D25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5</w:t>
            </w:r>
          </w:p>
        </w:tc>
        <w:tc>
          <w:tcPr>
            <w:tcW w:w="865" w:type="dxa"/>
            <w:vAlign w:val="center"/>
          </w:tcPr>
          <w:p w:rsidR="00952599" w:rsidRPr="00952599" w:rsidRDefault="008F2257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3</w:t>
            </w:r>
          </w:p>
        </w:tc>
        <w:tc>
          <w:tcPr>
            <w:tcW w:w="878" w:type="dxa"/>
            <w:vAlign w:val="center"/>
          </w:tcPr>
          <w:p w:rsidR="00952599" w:rsidRPr="00952599" w:rsidRDefault="008F2257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6</w:t>
            </w:r>
          </w:p>
        </w:tc>
        <w:tc>
          <w:tcPr>
            <w:tcW w:w="904" w:type="dxa"/>
            <w:vAlign w:val="center"/>
          </w:tcPr>
          <w:p w:rsidR="00952599" w:rsidRPr="00952599" w:rsidRDefault="008F2257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</w:t>
            </w:r>
            <w:r w:rsidR="00F231CF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865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878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0</w:t>
            </w:r>
          </w:p>
        </w:tc>
        <w:tc>
          <w:tcPr>
            <w:tcW w:w="904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5</w:t>
            </w:r>
          </w:p>
        </w:tc>
      </w:tr>
    </w:tbl>
    <w:p w:rsidR="00952599" w:rsidRDefault="00952599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D433D2" w:rsidRDefault="00D433D2" w:rsidP="00D433D2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916256" cy="2438400"/>
            <wp:effectExtent l="0" t="0" r="0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7781" cy="2439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33D2" w:rsidRPr="00D433D2" w:rsidRDefault="00D433D2" w:rsidP="00D433D2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D433D2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Об’єкт 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керування третього порядку при </w:t>
      </w:r>
      <w:r w:rsidRPr="00D433D2">
        <w:rPr>
          <w:rFonts w:ascii="Times New Roman" w:eastAsia="TimesNewRomanPSMT" w:hAnsi="Times New Roman" w:cs="Times New Roman"/>
          <w:position w:val="-16"/>
          <w:sz w:val="28"/>
          <w:szCs w:val="28"/>
          <w:lang w:val="en-US"/>
        </w:rPr>
        <w:object w:dxaOrig="1060" w:dyaOrig="420">
          <v:shape id="_x0000_i1303" type="#_x0000_t75" style="width:53.25pt;height:21pt" o:ole="">
            <v:imagedata r:id="rId33" o:title=""/>
          </v:shape>
          <o:OLEObject Type="Embed" ProgID="Equation.DSMT4" ShapeID="_x0000_i1303" DrawAspect="Content" ObjectID="_1681849916" r:id="rId34"/>
        </w:object>
      </w:r>
    </w:p>
    <w:p w:rsidR="00361E87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4. Зібрати модель замкнутої САУ (рис.12.2). В якості об'єкта управління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bCs/>
          <w:sz w:val="28"/>
          <w:szCs w:val="28"/>
          <w:lang w:val="uk-UA"/>
        </w:rPr>
        <w:t xml:space="preserve">W(p)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прийняти об'єкт другого порядку із запізнюванням (рис.12.3,б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).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араметри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k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, </w:t>
      </w:r>
      <w:r w:rsidR="0099734C" w:rsidRPr="0099734C">
        <w:rPr>
          <w:rFonts w:ascii="Times New Roman" w:eastAsia="SymbolMT,Italic" w:hAnsi="Times New Roman" w:cs="Times New Roman"/>
          <w:iCs/>
          <w:position w:val="-6"/>
          <w:sz w:val="28"/>
          <w:szCs w:val="28"/>
          <w:lang w:val="uk-UA"/>
        </w:rPr>
        <w:object w:dxaOrig="200" w:dyaOrig="240">
          <v:shape id="_x0000_i1069" type="#_x0000_t75" style="width:9.75pt;height:12pt" o:ole="">
            <v:imagedata r:id="rId35" o:title=""/>
          </v:shape>
          <o:OLEObject Type="Embed" ProgID="Equation.DSMT4" ShapeID="_x0000_i1069" DrawAspect="Content" ObjectID="_1681849917" r:id="rId36"/>
        </w:object>
      </w:r>
      <w:r w:rsidRPr="0099734C">
        <w:rPr>
          <w:rFonts w:ascii="Times New Roman" w:eastAsia="SymbolMT,Italic" w:hAnsi="Times New Roman" w:cs="Times New Roman"/>
          <w:iCs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,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Т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1 взяти з таблиці 12.4, а параметр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Т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2 із таблиці 12.6. На вхід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системи подати східчастий вплив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x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)=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1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) . Повторити п. 2 і п. 3.</w:t>
      </w:r>
    </w:p>
    <w:p w:rsidR="005622B8" w:rsidRDefault="005622B8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33975" cy="1961294"/>
            <wp:effectExtent l="0" t="0" r="0" b="127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6574" cy="1966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2B8" w:rsidRDefault="005622B8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791075" cy="2345550"/>
            <wp:effectExtent l="0" t="0" r="0" b="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5136" cy="2347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2B8" w:rsidRPr="005622B8" w:rsidRDefault="005622B8" w:rsidP="005622B8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об'єкт другого порядку із запізнюванням (рис.12.3,б</w:t>
      </w:r>
      <w:r>
        <w:rPr>
          <w:rFonts w:ascii="Times New Roman" w:eastAsia="TimesNewRomanPSMT" w:hAnsi="Times New Roman" w:cs="Times New Roman"/>
          <w:sz w:val="28"/>
          <w:szCs w:val="28"/>
        </w:rPr>
        <w:t>)</w:t>
      </w:r>
    </w:p>
    <w:p w:rsidR="00361E87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5. Зібрати модель замкнутої САУ (рис.12.2). В якості об'єкта управління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bCs/>
          <w:sz w:val="28"/>
          <w:szCs w:val="28"/>
          <w:lang w:val="uk-UA"/>
        </w:rPr>
        <w:t xml:space="preserve">W(p)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рийняти об'єкт третього порядку (рис.12.3,г). Параметри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k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,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Т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1 взяти з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таблиці 12.4, а параметри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Т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2 ,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Т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3 з таблиці 12.6. На вхід системи подати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східчастий вплив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x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) </w:t>
      </w:r>
      <w:r w:rsidR="0099734C" w:rsidRPr="0099734C">
        <w:rPr>
          <w:rFonts w:ascii="Times New Roman" w:eastAsia="SymbolMT" w:hAnsi="Times New Roman" w:cs="Times New Roman"/>
          <w:sz w:val="28"/>
          <w:szCs w:val="28"/>
          <w:lang w:val="uk-UA"/>
        </w:rPr>
        <w:t xml:space="preserve">=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1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) . Повторити п. 2 і п. 3.</w:t>
      </w:r>
    </w:p>
    <w:p w:rsidR="005622B8" w:rsidRDefault="005622B8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42396" cy="1857375"/>
            <wp:effectExtent l="0" t="0" r="1270" b="0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5471" cy="185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2B8" w:rsidRDefault="005622B8" w:rsidP="005622B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610163" cy="2238375"/>
            <wp:effectExtent l="0" t="0" r="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617" cy="2240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2B8" w:rsidRPr="005622B8" w:rsidRDefault="005622B8" w:rsidP="005622B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об'єкт другого порядку із запізнюванням (рис.12.3,</w:t>
      </w:r>
      <w:r>
        <w:rPr>
          <w:rFonts w:ascii="Times New Roman" w:eastAsia="TimesNewRomanPSMT" w:hAnsi="Times New Roman" w:cs="Times New Roman"/>
          <w:sz w:val="28"/>
          <w:szCs w:val="28"/>
        </w:rPr>
        <w:t>г</w:t>
      </w:r>
      <w:r>
        <w:rPr>
          <w:rFonts w:ascii="Times New Roman" w:eastAsia="TimesNewRomanPSMT" w:hAnsi="Times New Roman" w:cs="Times New Roman"/>
          <w:sz w:val="28"/>
          <w:szCs w:val="28"/>
        </w:rPr>
        <w:t>)</w:t>
      </w:r>
    </w:p>
    <w:p w:rsidR="005622B8" w:rsidRPr="005622B8" w:rsidRDefault="005622B8" w:rsidP="005622B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</w:p>
    <w:p w:rsidR="00361E87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lastRenderedPageBreak/>
        <w:t>6. Зібрати схему одержання кривої відгуку об'єкта (рис.12.5). В якості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об'єкта управління </w:t>
      </w:r>
      <w:r w:rsidRPr="0099734C">
        <w:rPr>
          <w:rFonts w:ascii="Times New Roman" w:eastAsia="TimesNewRomanPSMT" w:hAnsi="Times New Roman" w:cs="Times New Roman"/>
          <w:bCs/>
          <w:sz w:val="28"/>
          <w:szCs w:val="28"/>
          <w:lang w:val="uk-UA"/>
        </w:rPr>
        <w:t xml:space="preserve">W(p)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прийняти ланку другого порядку (рис.12.3,в) з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параметрами, заданими в таблицях 12.4, 12.6. На вхід системи подати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східчастий вплив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x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) </w:t>
      </w:r>
      <w:r w:rsidRPr="0099734C">
        <w:rPr>
          <w:rFonts w:ascii="Times New Roman" w:eastAsia="SymbolMT" w:hAnsi="Times New Roman" w:cs="Times New Roman"/>
          <w:sz w:val="28"/>
          <w:szCs w:val="28"/>
          <w:lang w:val="uk-UA"/>
        </w:rPr>
        <w:t>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1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) . Виконавши моделювання, отримати криву відгуку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,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о якій визначити параметри об'єкта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 xml:space="preserve">o </w:t>
      </w:r>
      <w:proofErr w:type="spellStart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k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o</w:t>
      </w:r>
      <w:proofErr w:type="spellEnd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,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 xml:space="preserve"> </w:t>
      </w:r>
      <w:proofErr w:type="spellStart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o</w:t>
      </w:r>
      <w:proofErr w:type="spellEnd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,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 xml:space="preserve"> </w:t>
      </w:r>
      <w:r w:rsidR="0099734C" w:rsidRPr="0099734C">
        <w:rPr>
          <w:rFonts w:ascii="Times New Roman" w:eastAsia="SymbolMT,Italic" w:hAnsi="Times New Roman" w:cs="Times New Roman"/>
          <w:iCs/>
          <w:position w:val="-12"/>
          <w:sz w:val="28"/>
          <w:szCs w:val="28"/>
          <w:lang w:val="uk-UA"/>
        </w:rPr>
        <w:object w:dxaOrig="279" w:dyaOrig="380">
          <v:shape id="_x0000_i1091" type="#_x0000_t75" style="width:14.25pt;height:18.75pt" o:ole="">
            <v:imagedata r:id="rId41" o:title=""/>
          </v:shape>
          <o:OLEObject Type="Embed" ProgID="Equation.DSMT4" ShapeID="_x0000_i1091" DrawAspect="Content" ObjectID="_1681849918" r:id="rId42"/>
        </w:object>
      </w:r>
      <w:r w:rsidRPr="0099734C">
        <w:rPr>
          <w:rFonts w:ascii="Times New Roman" w:eastAsia="SymbolMT,Italic" w:hAnsi="Times New Roman" w:cs="Times New Roman"/>
          <w:iCs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. Криву й порядок визначення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араметрів об'єкта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 xml:space="preserve">o </w:t>
      </w:r>
      <w:proofErr w:type="spellStart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k</w:t>
      </w:r>
      <w:r w:rsidRPr="0099734C">
        <w:rPr>
          <w:rFonts w:ascii="Times New Roman" w:eastAsia="TimesNewRomanPS-ItalicMT" w:hAnsi="Times New Roman" w:cs="Times New Roman"/>
          <w:iCs/>
          <w:sz w:val="24"/>
          <w:szCs w:val="24"/>
          <w:lang w:val="uk-UA"/>
        </w:rPr>
        <w:t>o</w:t>
      </w:r>
      <w:proofErr w:type="spellEnd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,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 xml:space="preserve"> </w:t>
      </w:r>
      <w:proofErr w:type="spellStart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-ItalicMT" w:hAnsi="Times New Roman" w:cs="Times New Roman"/>
          <w:iCs/>
          <w:sz w:val="24"/>
          <w:szCs w:val="24"/>
          <w:lang w:val="uk-UA"/>
        </w:rPr>
        <w:t>o</w:t>
      </w:r>
      <w:proofErr w:type="spellEnd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,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 xml:space="preserve"> </w:t>
      </w:r>
      <w:r w:rsidR="0099734C" w:rsidRPr="0099734C">
        <w:rPr>
          <w:rFonts w:ascii="Times New Roman" w:eastAsia="SymbolMT,Italic" w:hAnsi="Times New Roman" w:cs="Times New Roman"/>
          <w:iCs/>
          <w:position w:val="-12"/>
          <w:sz w:val="28"/>
          <w:szCs w:val="28"/>
          <w:lang w:val="uk-UA"/>
        </w:rPr>
        <w:object w:dxaOrig="279" w:dyaOrig="380">
          <v:shape id="_x0000_i1090" type="#_x0000_t75" style="width:14.25pt;height:18.75pt" o:ole="">
            <v:imagedata r:id="rId41" o:title=""/>
          </v:shape>
          <o:OLEObject Type="Embed" ProgID="Equation.DSMT4" ShapeID="_x0000_i1090" DrawAspect="Content" ObjectID="_1681849919" r:id="rId43"/>
        </w:object>
      </w:r>
      <w:r w:rsidRPr="0099734C">
        <w:rPr>
          <w:rFonts w:ascii="Times New Roman" w:eastAsia="SymbolMT,Italic" w:hAnsi="Times New Roman" w:cs="Times New Roman"/>
          <w:iCs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привести у звіті.</w:t>
      </w:r>
    </w:p>
    <w:p w:rsidR="007A49F6" w:rsidRDefault="007A49F6" w:rsidP="007A49F6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19575" cy="1057275"/>
            <wp:effectExtent l="0" t="0" r="9525" b="9525"/>
            <wp:docPr id="9" name="Рисунок 9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9F6" w:rsidRDefault="007A49F6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3600" cy="2952750"/>
            <wp:effectExtent l="0" t="0" r="0" b="0"/>
            <wp:docPr id="10" name="Рисунок 10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2B8" w:rsidRPr="0099734C" w:rsidRDefault="007A49F6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A49F6">
        <w:rPr>
          <w:rFonts w:ascii="Times New Roman" w:eastAsia="TimesNewRomanPSMT" w:hAnsi="Times New Roman" w:cs="Times New Roman"/>
          <w:position w:val="-12"/>
          <w:sz w:val="28"/>
          <w:szCs w:val="28"/>
          <w:lang w:val="uk-UA"/>
        </w:rPr>
        <w:object w:dxaOrig="2480" w:dyaOrig="380">
          <v:shape id="_x0000_i1312" type="#_x0000_t75" style="width:123.75pt;height:18.75pt" o:ole="">
            <v:imagedata r:id="rId46" o:title=""/>
          </v:shape>
          <o:OLEObject Type="Embed" ProgID="Equation.DSMT4" ShapeID="_x0000_i1312" DrawAspect="Content" ObjectID="_1681849920" r:id="rId47"/>
        </w:object>
      </w:r>
      <w:bookmarkStart w:id="0" w:name="_GoBack"/>
      <w:bookmarkEnd w:id="0"/>
    </w:p>
    <w:p w:rsidR="00361E87" w:rsidRPr="0099734C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7. Обчислити параметри регуляторів (П-, ПІ-, ПІД-) згідно табл.12.2 (по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методу </w:t>
      </w:r>
      <w:proofErr w:type="spellStart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Зіглера-Нікольса</w:t>
      </w:r>
      <w:proofErr w:type="spellEnd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) і згідно таблиці 12.3 (по методу </w:t>
      </w:r>
      <w:proofErr w:type="spellStart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Коена</w:t>
      </w:r>
      <w:proofErr w:type="spellEnd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-Куна).</w:t>
      </w:r>
    </w:p>
    <w:p w:rsidR="00361E87" w:rsidRPr="0099734C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8. Виконати моделювання динамічних процесів у замкнутій системі з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отриманими настроюваннями регуляторів (П-, ПІ-, ПІД-), для чого зібрати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схему (рис.12.4). Результати досліджень звести в таблицю 12.7. Зберегти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графіки перехідних процесів для представлення у звіті.</w:t>
      </w:r>
    </w:p>
    <w:p w:rsidR="00361E87" w:rsidRPr="0099734C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9. Повторити пункти 6, 7 і 8 для об'єкта другого порядку із запізнюванням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(рис.12.3,б) і об'єкта третього порядку (рис.12.3,г).</w:t>
      </w:r>
    </w:p>
    <w:p w:rsidR="00361E87" w:rsidRPr="0099734C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eastAsia="TimesNewRomanPSMT" w:cs="Times New Roman"/>
          <w:sz w:val="28"/>
          <w:szCs w:val="28"/>
          <w:lang w:val="uk-UA"/>
        </w:rPr>
      </w:pPr>
    </w:p>
    <w:p w:rsidR="00D11348" w:rsidRPr="0099734C" w:rsidRDefault="00D11348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D11348" w:rsidRDefault="00D11348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D11348" w:rsidRPr="00755CD7" w:rsidRDefault="00D11348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sectPr w:rsidR="00D11348" w:rsidRPr="00755C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ymbolMT,Italic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77AE"/>
    <w:rsid w:val="000D0D21"/>
    <w:rsid w:val="001A7681"/>
    <w:rsid w:val="00355C49"/>
    <w:rsid w:val="00361E87"/>
    <w:rsid w:val="00402E88"/>
    <w:rsid w:val="005622B8"/>
    <w:rsid w:val="00604437"/>
    <w:rsid w:val="00755CD7"/>
    <w:rsid w:val="007A49F6"/>
    <w:rsid w:val="008F2257"/>
    <w:rsid w:val="00952599"/>
    <w:rsid w:val="0099734C"/>
    <w:rsid w:val="009A28C6"/>
    <w:rsid w:val="009E049A"/>
    <w:rsid w:val="009F77AE"/>
    <w:rsid w:val="00D11348"/>
    <w:rsid w:val="00D433D2"/>
    <w:rsid w:val="00E92B10"/>
    <w:rsid w:val="00EE1D25"/>
    <w:rsid w:val="00F23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9CEE8DE"/>
  <w15:chartTrackingRefBased/>
  <w15:docId w15:val="{78A92734-ECE2-4F8A-8F1E-0F7433A2F7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113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image" Target="media/image21.jpeg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jpeg"/><Relationship Id="rId37" Type="http://schemas.openxmlformats.org/officeDocument/2006/relationships/image" Target="media/image19.jpeg"/><Relationship Id="rId40" Type="http://schemas.openxmlformats.org/officeDocument/2006/relationships/image" Target="media/image22.jpeg"/><Relationship Id="rId45" Type="http://schemas.openxmlformats.org/officeDocument/2006/relationships/image" Target="media/image25.jpeg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4.jpeg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jpeg"/><Relationship Id="rId33" Type="http://schemas.openxmlformats.org/officeDocument/2006/relationships/image" Target="media/image17.wmf"/><Relationship Id="rId38" Type="http://schemas.openxmlformats.org/officeDocument/2006/relationships/image" Target="media/image20.jpeg"/><Relationship Id="rId46" Type="http://schemas.openxmlformats.org/officeDocument/2006/relationships/image" Target="media/image26.wmf"/><Relationship Id="rId20" Type="http://schemas.openxmlformats.org/officeDocument/2006/relationships/oleObject" Target="embeddings/oleObject8.bin"/><Relationship Id="rId41" Type="http://schemas.openxmlformats.org/officeDocument/2006/relationships/image" Target="media/image2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1</TotalTime>
  <Pages>6</Pages>
  <Words>672</Words>
  <Characters>3832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ksimka</dc:creator>
  <cp:keywords/>
  <dc:description/>
  <cp:lastModifiedBy>maksimka</cp:lastModifiedBy>
  <cp:revision>8</cp:revision>
  <dcterms:created xsi:type="dcterms:W3CDTF">2021-04-05T17:31:00Z</dcterms:created>
  <dcterms:modified xsi:type="dcterms:W3CDTF">2021-05-06T2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